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sldIdLst>
    <p:sldId id="262" r:id="rId2"/>
    <p:sldId id="263" r:id="rId3"/>
    <p:sldId id="264" r:id="rId4"/>
    <p:sldId id="265" r:id="rId5"/>
    <p:sldId id="266" r:id="rId6"/>
    <p:sldId id="256" r:id="rId7"/>
    <p:sldId id="257" r:id="rId8"/>
    <p:sldId id="259" r:id="rId9"/>
    <p:sldId id="258" r:id="rId10"/>
    <p:sldId id="260" r:id="rId11"/>
    <p:sldId id="261" r:id="rId12"/>
  </p:sldIdLst>
  <p:sldSz cx="9144000" cy="6858000" type="screen4x3"/>
  <p:notesSz cx="6858000" cy="9144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55DAED-76F7-4B2F-B77C-B3F19033CFB6}" type="datetimeFigureOut">
              <a:rPr lang="ar-IQ" smtClean="0"/>
              <a:t>23/03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6BCE3-BC59-433F-87B4-8BBF86C7BCED}" type="slidenum">
              <a:rPr lang="ar-IQ" smtClean="0"/>
              <a:t>‹#›</a:t>
            </a:fld>
            <a:endParaRPr lang="ar-IQ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3108" y="357166"/>
            <a:ext cx="4786346" cy="248917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3286124"/>
            <a:ext cx="5153037" cy="31632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8163" y="923925"/>
            <a:ext cx="8067675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785794"/>
            <a:ext cx="7829578" cy="485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14290"/>
            <a:ext cx="5643602" cy="2673286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0" y="3357562"/>
            <a:ext cx="6753225" cy="31623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285860"/>
            <a:ext cx="809625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428736"/>
            <a:ext cx="828675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571480"/>
            <a:ext cx="16383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8" y="966788"/>
            <a:ext cx="8239125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142976" y="2428868"/>
          <a:ext cx="6767530" cy="4058359"/>
        </p:xfrm>
        <a:graphic>
          <a:graphicData uri="http://schemas.openxmlformats.org/presentationml/2006/ole">
            <p:oleObj spid="_x0000_s1026" name="CS ChemDraw Drawing" r:id="rId4" imgW="7993043" imgH="4790882" progId="ChemDraw.Document.6.0">
              <p:embed/>
            </p:oleObj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85728"/>
            <a:ext cx="8058150" cy="17621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sndAc>
      <p:stSnd>
        <p:snd r:embed="rId3" name="push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571480"/>
            <a:ext cx="5643587" cy="5631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571480"/>
            <a:ext cx="36004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0694" y="285728"/>
            <a:ext cx="2419357" cy="119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5984" y="1571612"/>
            <a:ext cx="4786346" cy="491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357166"/>
            <a:ext cx="6357982" cy="5626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0</Words>
  <Application>Microsoft Office PowerPoint</Application>
  <PresentationFormat>On-screen Show (4:3)</PresentationFormat>
  <Paragraphs>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Naim Al Hussain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dell</cp:lastModifiedBy>
  <cp:revision>6</cp:revision>
  <dcterms:created xsi:type="dcterms:W3CDTF">2017-12-11T20:06:10Z</dcterms:created>
  <dcterms:modified xsi:type="dcterms:W3CDTF">2017-12-11T21:00:32Z</dcterms:modified>
</cp:coreProperties>
</file>